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23F42A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23700</wp:posOffset>
            </wp:positionH>
            <wp:positionV relativeFrom="topMargin">
              <wp:posOffset>10502900</wp:posOffset>
            </wp:positionV>
            <wp:extent cx="266700" cy="419100"/>
            <wp:effectExtent l="0" t="0" r="0" b="0"/>
            <wp:wrapNone/>
            <wp:docPr id="100242" name="图片 100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2" name="图片 10024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凉山州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暨高中阶段学校招生考试</w:t>
      </w:r>
    </w:p>
    <w:p w14:paraId="01038CAF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70E629C9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  </w:t>
      </w:r>
      <w:r>
        <w:rPr>
          <w:rFonts w:ascii="宋体" w:hAnsi="宋体" w:eastAsia="宋体" w:cs="宋体"/>
          <w:b/>
          <w:color w:val="auto"/>
          <w:sz w:val="24"/>
        </w:rPr>
        <w:t>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</w:p>
    <w:p w14:paraId="644A1542">
      <w:pPr>
        <w:spacing w:line="285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卷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49EE5E6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1500FAD3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）在每小题给出的四个选项中只有一项是正确的，请把正确选项的字母填涂在答题卡上相应的位置．</w:t>
      </w:r>
    </w:p>
    <w:p w14:paraId="7E3BAE80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为有理数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E4D42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" o:title="eqIda5b1625d21fa2fb85cf8c02d8e99f17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4" o:title="eqIdea0a7ea8cd65124977d30dd76187780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" o:title="eqIdac1a63ab608517bb10aa036783dfb51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8" o:title="eqIdcf298f00799cbf34b4db26f5f63af9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0A78A8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是由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相同的小立方体堆成的几何体的俯视图，小正方形中的数字表示该位置小立方体的个数，则这个几何体的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5B860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42975" cy="1285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EC6B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52475" cy="7334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66775" cy="8667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19150" cy="8001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71525" cy="7239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5044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一组数据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6pt;width:72pt;" o:ole="t" filled="f" o:preferrelative="t" stroked="f" coordsize="21600,21600">
            <v:path/>
            <v:fill on="f" focussize="0,0"/>
            <v:stroke on="f" joinstyle="miter"/>
            <v:imagedata r:id="rId25" o:title="eqId79ae6558e11384a40f3a338b73385ee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差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则数据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138.75pt;" o:ole="t" filled="f" o:preferrelative="t" stroked="f" coordsize="21600,21600">
            <v:path/>
            <v:fill on="f" focussize="0,0"/>
            <v:stroke on="f" joinstyle="miter"/>
            <v:imagedata r:id="rId27" o:title="eqIdb85dd4ede3199373ea18cd63c792577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差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33AE1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1</w:t>
      </w:r>
    </w:p>
    <w:p w14:paraId="16C0D7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BF786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05pt;width:54.2pt;" o:ole="t" filled="f" o:preferrelative="t" stroked="f" coordsize="21600,21600">
            <v:path/>
            <v:fill on="f" focussize="0,0"/>
            <v:stroke on="f" joinstyle="miter"/>
            <v:imagedata r:id="rId29" o:title="eqId1e4b07c1e8580a6d13fd67410956a3d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1" o:title="eqId5f90fa3509a4f3e3e5fbbeb37f8c7eac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4.15pt;width:77.85pt;" o:ole="t" filled="f" o:preferrelative="t" stroked="f" coordsize="21600,21600">
            <v:path/>
            <v:fill on="f" focussize="0,0"/>
            <v:stroke on="f" joinstyle="miter"/>
            <v:imagedata r:id="rId33" o:title="eqId10d1104520eebf68322786a2156c5ad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35" o:title="eqId94059d4a9c9b8f4bc068a157534cf304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70B0CE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日，成昆铁路复线全线贯通运营．据统计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日，累计发送旅客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37" o:title="eqId22b9f5e827c85991cd824d2291af5b5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人次．将数据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37" o:title="eqId22b9f5e827c85991cd824d2291af5b5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用科学记数法表示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EBBF2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0" o:title="eqId1d68628691a3c4f04efc69e66a79fc6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2" o:title="eqIdc12eeb12000a3ffb531ef6d42f781ae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4" o:title="eqId81cf6e66084c553fadd42290dc1d908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6" o:title="eqId2a070c8ec07a8916cdf8b1e0fdc030b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</w:p>
    <w:p w14:paraId="335581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48" o:title="eqId00b4ba62036612912b44acf6572fd30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原点对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5761734" name="图片 975761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761734" name="图片 97576173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1" o:title="eqIdcee6765a83140d745a6de4c85d9b6b5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99A99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3" o:title="eqId3654254401fc902c3cb4912969f21f8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0.4pt;width:42pt;" o:ole="t" filled="f" o:preferrelative="t" stroked="f" coordsize="21600,21600">
            <v:path/>
            <v:fill on="f" focussize="0,0"/>
            <v:stroke on="f" joinstyle="miter"/>
            <v:imagedata r:id="rId55" o:title="eqIda1e1ce520d999c067d9301e0de4a7c1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9.95pt;width:35.1pt;" o:ole="t" filled="f" o:preferrelative="t" stroked="f" coordsize="21600,21600">
            <v:path/>
            <v:fill on="f" focussize="0,0"/>
            <v:stroke on="f" joinstyle="miter"/>
            <v:imagedata r:id="rId57" o:title="eqId5bad9a4a9365dc43f23c27b9a64426a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59" o:title="eqId71a3619ccbcf65312754a970647014e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</w:p>
    <w:p w14:paraId="746A65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光线在不同介质中的传播速度是不同的，因此光线从水中射向空气时，要发生折射．由于折射率相同，所以在水中平行的光线，在空气中也是平行的．如图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pt;width:99pt;" o:ole="t" filled="f" o:preferrelative="t" stroked="f" coordsize="21600,21600">
            <v:path/>
            <v:fill on="f" focussize="0,0"/>
            <v:stroke on="f" joinstyle="miter"/>
            <v:imagedata r:id="rId61" o:title="eqId7fe364df37bf795742fd23887afaf4a4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5pt;width:53.5pt;" o:ole="t" filled="f" o:preferrelative="t" stroked="f" coordsize="21600,21600">
            <v:path/>
            <v:fill on="f" focussize="0,0"/>
            <v:stroke on="f" joinstyle="miter"/>
            <v:imagedata r:id="rId63" o:title="eqId6bbb44e7e5e2d406fae0cb2773670ae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EC08E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43000" cy="11811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4322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15pt;width:24.85pt;" o:ole="t" filled="f" o:preferrelative="t" stroked="f" coordsize="21600,21600">
            <v:path/>
            <v:fill on="f" focussize="0,0"/>
            <v:stroke on="f" joinstyle="miter"/>
            <v:imagedata r:id="rId66" o:title="eqId76cb1df84bc3fff3d3c59ad5eb761ae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68" o:title="eqIdcd043e9e5adc0719acc9f82d664a785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70" o:title="eqIdb975f35ecfc9641688e682bcee70e1f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" o:title="eqIdc02b54dc6b3e1bb6544f47d4c8743fc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</w:p>
    <w:p w14:paraId="52B4F94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分式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3pt;width:34pt;" o:ole="t" filled="f" o:preferrelative="t" stroked="f" coordsize="21600,21600">
            <v:path/>
            <v:fill on="f" focussize="0,0"/>
            <v:stroke on="f" joinstyle="miter"/>
            <v:imagedata r:id="rId74" o:title="eqIddd17bbd7091ac5acfd523fc3244a1e1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6" o:title="eqId81dea63b8ce3e51adf66cf7b9982a24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35E2E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5761728" name="图片 97576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761728" name="图片 975761728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79" o:title="eqIdacbc6a613224461ade69362d4655047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3A270F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1" o:title="eqId004104bafb5f30338123d4ea2b7fedd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83" o:title="eqId3a0acc93490a6a784eb62201d93dd93d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5" o:title="eqId0dc5c9827dfd0be5a9c85962d6ccbfb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7" o:title="eqIdf805768a5ffaf8bdfa4bc3b680aafdc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89" o:title="eqIde4354365ca0929f8a606ed0bf341e4c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添加下列条件仍无法证明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91" o:title="eqIde153e07a91c773708d981b1d18bbacf8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8E3C8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2668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5627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94" o:title="eqId3f72f9e92ee9965c92b53f04a3a6ff0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96" o:title="eqIdcfb27272b4eb9ed057dd3b4d40697e7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98" o:title="eqId439fbb8974a5f907205d26b47b420bf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00" o:title="eqIda0a3600b1760a63a10c9a0429b439dc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</w:p>
    <w:p w14:paraId="4399CB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等腰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04" o:title="eqId65c5840e0454fdec7d2158072c43b8d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06" o:title="eqId73df61207bc10d2fa109d73d705fbfc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110" o:title="eqId20d49404351575703cfe8325d1352ec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画弧，两弧分别交于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12" o:title="eqIdac047e91852b91af639feec23a9598b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14" o:title="eqId54a5d7d3b6b63fe5c24c3907b7a8eaa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16" o:title="eqId411461db15ee8086332c531e086c40c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16" o:title="eqId411461db15ee8086332c531e086c40c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9" o:title="eqId60ef95894ceebaf236170e8832dcf7e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1" o:title="eqId8455657dde27aabe6adb7b188e031c1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3" o:title="eqIdd40b319212a7e7528b053e1c7097e96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25" o:title="eqIde142544a6d4e6851096afbd3cbad2fe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29A2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13811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6ADF0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28" o:title="eqId0aee6e4e9350a2665df8597ff8045bb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30" o:title="eqIdf6b86c22b670a8e9f3896f9e8883fbb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2" o:title="eqIdd36581140ebac5d28438ea63b1b23b6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34" o:title="eqId2fb94bd9eb80fb9f5f02f518bb8f221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</w:p>
    <w:p w14:paraId="4399E1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180pt;" o:ole="t" filled="f" o:preferrelative="t" stroked="f" coordsize="21600,21600">
            <v:path/>
            <v:fill on="f" focussize="0,0"/>
            <v:stroke on="f" joinstyle="miter"/>
            <v:imagedata r:id="rId138" o:title="eqIdd1f80791cebfff7aaf6e8a172089b04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40" o:title="eqIda1bc69e886c7afedf1c9233e9a2a687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79142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430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1ADD4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43" o:title="eqId38387ba1cadfd3dfc4dea4ca9f613ce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02599C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45" o:title="eqId8352b2e643a7ce605334f1b0e572bfb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图象如图所示，则下列结论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6F0FB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621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36A3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48" o:title="eqId16de2d7f06346a0fc6b5d6822e74623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150" o:title="eqId50b8c9d41649449d34d8a23f0b8cda6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52" o:title="eqIdfb1beec07792cbfc2f46de2aa151c5d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54" o:title="eqId2b3e6799f85fd551c131060d84b4dd8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56" o:title="eqId294f5ba74cdf695fc9a8a8e52f42132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实数）</w:t>
      </w:r>
    </w:p>
    <w:p w14:paraId="17778856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非选择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76E0B08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7B0D4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pt;width:129pt;" o:ole="t" filled="f" o:preferrelative="t" stroked="f" coordsize="21600,21600">
            <v:path/>
            <v:fill on="f" focussize="0,0"/>
            <v:stroke on="f" joinstyle="miter"/>
            <v:imagedata r:id="rId158" o:title="eqId220d4c3b128dba5f3db0f9a214845cc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70695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4. 已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60" o:title="eqId05f5c438c8b21d8a6d918b0b5ed4d47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color w:val="000000"/>
        </w:rPr>
        <w:t>是完全平方式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56" o:title="eqId294f5ba74cdf695fc9a8a8e52f42132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color w:val="000000"/>
        </w:rPr>
        <w:t>的值是_________．</w:t>
      </w:r>
    </w:p>
    <w:p w14:paraId="73BD84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163" o:title="eqId56f3fbb2fdd9b947f14e047f3210d6f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65" o:title="eqId09d529d108cd6a0cfbae0f8c50b17b9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分别是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pt;width:86pt;" o:ole="t" filled="f" o:preferrelative="t" stroked="f" coordsize="21600,21600">
            <v:path/>
            <v:fill on="f" focussize="0,0"/>
            <v:stroke on="f" joinstyle="miter"/>
            <v:imagedata r:id="rId167" o:title="eqId0f7fb53e86ca3b1164fab75ef3be935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顶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B2A48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9810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8C9A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51.75pt;width:87pt;" o:ole="t" filled="f" o:preferrelative="t" stroked="f" coordsize="21600,21600">
            <v:path/>
            <v:fill on="f" focussize="0,0"/>
            <v:stroke on="f" joinstyle="miter"/>
            <v:imagedata r:id="rId171" o:title="eqId23d9cd2c3c95a9427acfe492c359b63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所有整数解的和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15DCCB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73" o:title="eqIddd967903ed5a6f640a5b801ec8be007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纸片中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175" o:title="eqIded10df4140819d5451773a45de66201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7" o:title="eqId9d78abbad68bbbf12af10cd40ef4c35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eqIdf52a58fbaf4fea03567e88a9f0f6e37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中线，将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181" o:title="eqId7ac451db3443cabb204f96c31fd4a02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7" o:title="eqId9d78abbad68bbbf12af10cd40ef4c35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当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4" o:title="eqId5963abe8f421bd99a2aaa94831a951e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86" o:title="eqIde7c314398e26ffc7164b82946eeb427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时，恰好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88" o:title="eqId1c98490d7efd785fe0967a763cffe01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90" o:title="eqIdef0402dd5ae3db10281f9f1e11738bc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92" o:title="eqIda72eef1a80556e041afe49f4e4ede4d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1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662659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4763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240320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2</w:t>
      </w:r>
      <w:r>
        <w:rPr>
          <w:rFonts w:ascii="宋体" w:hAnsi="宋体" w:eastAsia="宋体" w:cs="宋体"/>
          <w:b/>
          <w:color w:val="000000"/>
          <w:sz w:val="24"/>
        </w:rPr>
        <w:t>分）解答应写出文字说明、证明过程或演算步骤．</w:t>
      </w:r>
    </w:p>
    <w:p w14:paraId="7C7930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.25pt;width:201pt;" o:ole="t" filled="f" o:preferrelative="t" stroked="f" coordsize="21600,21600">
            <v:path/>
            <v:fill on="f" focussize="0,0"/>
            <v:stroke on="f" joinstyle="miter"/>
            <v:imagedata r:id="rId195" o:title="eqId5074045a0337427270c04c6244c2b74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6.95pt;width:56.05pt;" o:ole="t" filled="f" o:preferrelative="t" stroked="f" coordsize="21600,21600">
            <v:path/>
            <v:fill on="f" focussize="0,0"/>
            <v:stroke on="f" joinstyle="miter"/>
            <v:imagedata r:id="rId197" o:title="eqId4026e31b562956ee37f7991e597340e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99" o:title="eqId20618611b305f6373b74c79d7857cf0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0950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解方程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201" o:title="eqId6ed197f6e76f6eb54a61d29e72dfd5b2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AE20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五一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期间，凉山旅游景点，人头攒动，热闹非凡，州文广旅局对本次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五一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假期选择泸沽湖、会理古城、螺髻九十九里、邛海沪山风景区（以下分别用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203" o:title="eqIdd4496fe22b40bc63581998e6b7ef6783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的游客人数进行了抽样调查，并将调查情况绘制成如下不完整的两幅统计图．</w:t>
      </w:r>
    </w:p>
    <w:p w14:paraId="02CA70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14478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E4EC78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以上信息回答：</w:t>
      </w:r>
    </w:p>
    <w:p w14:paraId="49430C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参加抽样调查的游客有多少人？</w:t>
      </w:r>
    </w:p>
    <w:p w14:paraId="0C4E9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两幅不完整的统计图补充完整；</w:t>
      </w:r>
    </w:p>
    <w:p w14:paraId="7CA425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某游客随机选择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203" o:title="eqIdd4496fe22b40bc63581998e6b7ef6783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个景区中的两个，用列表或画树状图的方法，求他第一个景区恰好选择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4" o:title="eqId5963abe8f421bd99a2aaa94831a951e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概率．</w:t>
      </w:r>
    </w:p>
    <w:p w14:paraId="56176A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超速容易造成交通事故．高速公路管理部门在某隧道内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5761730" name="图片 975761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761730" name="图片 975761730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08" o:title="eqId66b19d22f857e3272d85100c8199702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处安装了测速仪，该段隧道的截面示意图如图所示，图中所有点都在同一平面内，且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25pt;width:69.1pt;" o:ole="t" filled="f" o:preferrelative="t" stroked="f" coordsize="21600,21600">
            <v:path/>
            <v:fill on="f" focussize="0,0"/>
            <v:stroke on="f" joinstyle="miter"/>
            <v:imagedata r:id="rId210" o:title="eqId8d44eec5f1b2376ac79751a28b49ed79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直线上．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12" o:title="eqIdc5db41a1f31d6baee7c69990811edb9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4" o:title="eqId2a30f3a8b673cc28bd90c50cf1a352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eqIdf52a58fbaf4fea03567e88a9f0f6e37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分别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17" o:title="eqIdb97a421b23550ee279df1f392419a34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pt;width:135.75pt;" o:ole="t" filled="f" o:preferrelative="t" stroked="f" coordsize="21600,21600">
            <v:path/>
            <v:fill on="f" focussize="0,0"/>
            <v:stroke on="f" joinstyle="miter"/>
            <v:imagedata r:id="rId219" o:title="eqIde7c9b8220ab38923bdfeee6ee90719d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12" o:title="eqIdc5db41a1f31d6baee7c69990811edb9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4" o:title="eqId5963abe8f421bd99a2aaa94831a951e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俯角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30" o:title="eqIdf6b86c22b670a8e9f3896f9e8883fbb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4" o:title="eqId2a30f3a8b673cc28bd90c50cf1a3528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俯角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26" o:title="eqId79a97bb4dcfab4ec7539bc783d563c4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型汽车从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4" o:title="eqId5963abe8f421bd99a2aaa94831a951e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行驶到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用时间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30" o:title="eqIdfc9bd0d96248690a8a925e88cb347ca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1E1A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95575" cy="7239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67F84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3" o:title="eqId01c74a907dda6bb7d9d56d009d9df25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之间的距离（结果精确到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35" o:title="eqId1f328ba89c0a92a4447788b65571f7a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 w14:paraId="771950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隧道限速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判断小型汽车从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4" o:title="eqId5963abe8f421bd99a2aaa94831a951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行驶到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超速？并通过计算说明理由．（参考数据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9pt;width:88.85pt;" o:ole="t" filled="f" o:preferrelative="t" stroked="f" coordsize="21600,21600">
            <v:path/>
            <v:fill on="f" focussize="0,0"/>
            <v:stroke on="f" joinstyle="miter"/>
            <v:imagedata r:id="rId239" o:title="eqId105bbdf65f5f6990974de7aa0beb496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A30C9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41" o:title="eqId5138a9f70d5e8b0580e30fef6eb7bae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9" o:title="eqId60ef95894ceebaf236170e8832dcf7e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3" o:title="eqIdd40b319212a7e7528b053e1c7097e96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1dde8112e8eb968fd042418dd632759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pt;width:70pt;" o:ole="t" filled="f" o:preferrelative="t" stroked="f" coordsize="21600,21600">
            <v:path/>
            <v:fill on="f" focussize="0,0"/>
            <v:stroke on="f" joinstyle="miter"/>
            <v:imagedata r:id="rId247" o:title="eqIdfc05dc45e916c6c879006ca5773a904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50" o:title="eqId52f9cb93947d668d2e054348103f8bf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9" o:title="eqId60ef95894ceebaf236170e8832dcf7e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4" o:title="eqId2a30f3a8b673cc28bd90c50cf1a3528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9D23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9525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DA4FE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255" o:title="eqIdcfc1f76257275ab4b04f9bc91353567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B6A0E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57" o:title="eqIdfc34db5860990e51ba31edc8cdd077c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59" o:title="eqId82b74e2b6dae540571fdd509c4e966b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61" o:title="eqIda299d2b999568e80be8005565ba209a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6D2F7C0">
      <w:pPr>
        <w:spacing w:before="195" w:line="285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B</w:t>
      </w:r>
      <w:r>
        <w:rPr>
          <w:rFonts w:ascii="宋体" w:hAnsi="宋体" w:eastAsia="宋体" w:cs="宋体"/>
          <w:b/>
          <w:color w:val="000000"/>
          <w:sz w:val="24"/>
        </w:rPr>
        <w:t>卷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0182624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填空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C149F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263" o:title="eqId59d11196c1805e795aa4446decd8b9a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265" o:title="eqId9bf245b53459deecfdb4b75e581dc87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等于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316FB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等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顶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268" o:title="eqIde52586ca2a3b783bc8092415e2d4bf6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两条射线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70" o:title="eqId091145fcc157587a3fc8e0b7c7c0ecb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滑动，若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72" o:title="eqId5c0b06dc01c30d13f64be2ac6a1d811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4" o:title="eqId828628c0876b45381c9a0edeb0fec23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8CD53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7145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167783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A3BC8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凉山州雷波县是全国少有的优质脐橙最适生态区．经过近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年的发展，雷波脐橙多次在中国西部农业博览会上获得金奖，雷波县也被誉名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中国优质脐橙第一县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某水果商为了解雷波脐橙的市场销售情况，购进了雷波脐橙和资中血橙进行试销．在试销中，水果商将两种水果搭配销售，若购买雷波脐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千克，资中血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千克，共需</w:t>
      </w:r>
      <w:r>
        <w:rPr>
          <w:rFonts w:ascii="Times New Roman" w:hAnsi="Times New Roman" w:eastAsia="Times New Roman" w:cs="Times New Roman"/>
          <w:color w:val="000000"/>
        </w:rPr>
        <w:t>78</w:t>
      </w:r>
      <w:r>
        <w:rPr>
          <w:rFonts w:ascii="宋体" w:hAnsi="宋体" w:eastAsia="宋体" w:cs="宋体"/>
          <w:color w:val="000000"/>
        </w:rPr>
        <w:t>元人民币；若购买雷波脐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千克，资中血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千克，共需</w:t>
      </w:r>
      <w:r>
        <w:rPr>
          <w:rFonts w:ascii="Times New Roman" w:hAnsi="Times New Roman" w:eastAsia="Times New Roman" w:cs="Times New Roman"/>
          <w:color w:val="000000"/>
        </w:rPr>
        <w:t>72</w:t>
      </w:r>
      <w:r>
        <w:rPr>
          <w:rFonts w:ascii="宋体" w:hAnsi="宋体" w:eastAsia="宋体" w:cs="宋体"/>
          <w:color w:val="000000"/>
        </w:rPr>
        <w:t>元人民币．</w:t>
      </w:r>
    </w:p>
    <w:p w14:paraId="34435B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雷波脐橙和资中血橙每千克各多少元？</w:t>
      </w:r>
    </w:p>
    <w:p w14:paraId="7A0E7C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一顾客用不超过</w:t>
      </w:r>
      <w:r>
        <w:rPr>
          <w:rFonts w:ascii="Times New Roman" w:hAnsi="Times New Roman" w:eastAsia="Times New Roman" w:cs="Times New Roman"/>
          <w:color w:val="000000"/>
        </w:rPr>
        <w:t>1440</w:t>
      </w:r>
      <w:r>
        <w:rPr>
          <w:rFonts w:ascii="宋体" w:hAnsi="宋体" w:eastAsia="宋体" w:cs="宋体"/>
          <w:color w:val="000000"/>
        </w:rPr>
        <w:t>元购买这两种水果共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千克，要求雷波脐橙尽量多，他最多能购买雷波脐橙多少千克？</w:t>
      </w:r>
    </w:p>
    <w:p w14:paraId="64D597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阅读理解题：</w:t>
      </w:r>
    </w:p>
    <w:p w14:paraId="74BE0C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阅读材料：</w:t>
      </w:r>
    </w:p>
    <w:p w14:paraId="4F37DE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7" o:title="eqId411b38a18046fea8e9fab1f9f9b80a5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279" o:title="eqId4c105d6ba18fbb0581fb982175e2eac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记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281" o:title="eqId060705794ef87cc71dac40c57f27b1d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83" o:title="eqIde170f206fdbbd834aad7580c727e2cc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85" o:title="eqIdd598f4a17ac14970ade9f381e9aee97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287" o:title="eqId5b5858ee1ce52b251816757257a11c2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289" o:title="eqIde7510e3e81eaae5ee85cb1ed7043b6c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1.3pt;width:45.7pt;" o:ole="t" filled="f" o:preferrelative="t" stroked="f" coordsize="21600,21600">
            <v:path/>
            <v:fill on="f" focussize="0,0"/>
            <v:stroke on="f" joinstyle="miter"/>
            <v:imagedata r:id="rId291" o:title="eqId688bd6d4509fd93c3fce75fa2985498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601A7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19350" cy="20002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B1FD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设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94" o:title="eqIdc179d039a6115d0a2a3cf828771967d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296" o:title="eqIdef966cdd137b3b10e290201b4d17542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98" o:title="eqIdb246acb593f661622d106a5b4deb84d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A45E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易证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300" o:title="eqIdc5c61e7b4d494f06196d8779b6d66ec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</w:p>
    <w:p w14:paraId="6780A8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302" o:title="eqId6d8cc13136a86a06a118a215f2c9af4a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13E11A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304" o:title="eqId82c41b2e787ea1ec8e6093ab9426b1d3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</w:p>
    <w:p w14:paraId="685A2A74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306" o:title="eqId84183f609e0270765ff8a2fc895ef836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690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6.2pt;width:62.4pt;" o:ole="t" filled="f" o:preferrelative="t" stroked="f" coordsize="21600,21600">
            <v:path/>
            <v:fill on="f" focussize="0,0"/>
            <v:stroke on="f" joinstyle="miter"/>
            <v:imagedata r:id="rId308" o:title="eqId23fd0b7f702a8a0736b231b634075b1f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当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296" o:title="eqIdef966cdd137b3b10e290201b4d17542e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1.15pt;width:48pt;" o:ole="t" filled="f" o:preferrelative="t" stroked="f" coordsize="21600,21600">
            <v:path/>
            <v:fill on="f" focussize="0,0"/>
            <v:stroke on="f" joinstyle="miter"/>
            <v:imagedata r:id="rId311" o:title="eqId95c98ce1bd8a5ffe3e18b4033d4ade5d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25AE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：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6.2pt;width:62.4pt;" o:ole="t" filled="f" o:preferrelative="t" stroked="f" coordsize="21600,21600">
            <v:path/>
            <v:fill on="f" focussize="0,0"/>
            <v:stroke on="f" joinstyle="miter"/>
            <v:imagedata r:id="rId308" o:title="eqId23fd0b7f702a8a0736b231b634075b1f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当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1.3pt;width:46.95pt;" o:ole="t" filled="f" o:preferrelative="t" stroked="f" coordsize="21600,21600">
            <v:path/>
            <v:fill on="f" focussize="0,0"/>
            <v:stroke on="f" joinstyle="miter"/>
            <v:imagedata r:id="rId314" o:title="eqId3cfea3c84a996fefc1bcdf7f6eecf1a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16" o:title="eqId5f6d40b291aaf2b34c3f616bebfe7098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5E95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上述材料，完成下列问题：</w:t>
      </w:r>
    </w:p>
    <w:p w14:paraId="692757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318" o:title="eqId8e836c9e06c2da754b30d4f112f3b9ae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320" o:title="eqId888cf62de648e7c3694e6258f20d62a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4" o:title="eqId5963abe8f421bd99a2aaa94831a951e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6" o:title="eqId81dea63b8ce3e51adf66cf7b9982a24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直线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eqIdf52a58fbaf4fea03567e88a9f0f6e37e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4" o:title="eqId5963abe8f421bd99a2aaa94831a951e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26" o:title="eqId79a97bb4dcfab4ec7539bc783d563c4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的直线与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8" o:title="eqIdd053b14c8588eee2acbbe44fc37a6886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4" o:title="eqId2a30f3a8b673cc28bd90c50cf1a3528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4" o:title="eqId5963abe8f421bd99a2aaa94831a951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332" o:title="eqIdabd263fa65347735f95d3364e5b91a5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12" o:title="eqIdac047e91852b91af639feec23a9598b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4" o:title="eqId5963abe8f421bd99a2aaa94831a951e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65pt;width:41.95pt;" o:ole="t" filled="f" o:preferrelative="t" stroked="f" coordsize="21600,21600">
            <v:path/>
            <v:fill on="f" focussize="0,0"/>
            <v:stroke on="f" joinstyle="miter"/>
            <v:imagedata r:id="rId336" o:title="eqId908bc49418df8de9f0162318ca77dea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14" o:title="eqId54a5d7d3b6b63fe5c24c3907b7a8eaa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5pt;width:36.55pt;" o:ole="t" filled="f" o:preferrelative="t" stroked="f" coordsize="21600,21600">
            <v:path/>
            <v:fill on="f" focussize="0,0"/>
            <v:stroke on="f" joinstyle="miter"/>
            <v:imagedata r:id="rId339" o:title="eqId9419302c045670b2f7384d6b0e7b773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80293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14675" cy="3495675"/>
            <wp:effectExtent l="0" t="0" r="0" b="889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E2C9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解析式；</w:t>
      </w:r>
    </w:p>
    <w:p w14:paraId="71EAF0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直接写出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342" o:title="eqIdbebddfa86bf5d85b8a7aa444107591f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5761726" name="图片 97576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761726" name="图片 97576172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；</w:t>
      </w:r>
    </w:p>
    <w:p w14:paraId="58C300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直线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44" o:title="eqId68a83fdd2ba72a2dba0b6b10bb3e06b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．</w:t>
      </w:r>
    </w:p>
    <w:p w14:paraId="28E2AE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7" o:title="eqId9d78abbad68bbbf12af10cd40ef4c35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弦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48" o:title="eqIda77e3c1c236141d6118429fade0a9b9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0" o:title="eqIda0ed1ec316bc54c37c4286c208f5566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2" o:title="eqIddad2a36927223bd70f426ba06aea4b4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7" o:title="eqId9d78abbad68bbbf12af10cd40ef4c35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一点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55" o:title="eqId35eed9fb23f80002cc31dd57109e102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4" o:title="eqId2a30f3a8b673cc28bd90c50cf1a3528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pt;width:84pt;" o:ole="t" filled="f" o:preferrelative="t" stroked="f" coordsize="21600,21600">
            <v:path/>
            <v:fill on="f" focussize="0,0"/>
            <v:stroke on="f" joinstyle="miter"/>
            <v:imagedata r:id="rId358" o:title="eqId8486df529508030c86b6654b719742e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D309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1334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72F7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44" o:title="eqId68a83fdd2ba72a2dba0b6b10bb3e06b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25CAFF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5pt;width:75.75pt;" o:ole="t" filled="f" o:preferrelative="t" stroked="f" coordsize="21600,21600">
            <v:path/>
            <v:fill on="f" focussize="0,0"/>
            <v:stroke on="f" joinstyle="miter"/>
            <v:imagedata r:id="rId363" o:title="eqId1218afc5f51aec3aa5f5ef06a18c1d5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66" o:title="eqIde6e490f703eb6c9bb1278c78ebc2d66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A674D9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如图，已知抛物线与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6" o:title="eqId81dea63b8ce3e51adf66cf7b9982a24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69" o:title="eqIda8748dc55e2f45bc37fc4d84d7310f7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0.15pt;width:45pt;" o:ole="t" filled="f" o:preferrelative="t" stroked="f" coordsize="21600,21600">
            <v:path/>
            <v:fill on="f" focussize="0,0"/>
            <v:stroke on="f" joinstyle="miter"/>
            <v:imagedata r:id="rId371" o:title="eqId688e997d4de2710f59eb71ad10c8336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8" o:title="eqIdd053b14c8588eee2acbbe44fc37a688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12" o:title="eqIdc5db41a1f31d6baee7c69990811edb9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直线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75" o:title="eqId9c653f3ac494070e375977c3bcb3ede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抛物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5761732" name="图片 975761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761732" name="图片 97576173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顶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2" o:title="eqIddad2a36927223bd70f426ba06aea4b4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9B57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838325"/>
            <wp:effectExtent l="0" t="0" r="0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F97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函数解析式；</w:t>
      </w:r>
    </w:p>
    <w:p w14:paraId="445DE3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9.8pt;width:93pt;" o:ole="t" filled="f" o:preferrelative="t" stroked="f" coordsize="21600,21600">
            <v:path/>
            <v:fill on="f" focussize="0,0"/>
            <v:stroke on="f" joinstyle="miter"/>
            <v:imagedata r:id="rId379" o:title="eqId02c4e445fe7a769cb42fcbe30cb7cba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交于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4" o:title="eqId2a30f3a8b673cc28bd90c50cf1a3528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5" o:title="eqId0dc5c9827dfd0be5a9c85962d6ccbfb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0" o:title="eqIda0ed1ec316bc54c37c4286c208f5566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F6238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84" o:title="eqId49b50357a6545cae8348e3059312f52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大值时，求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56" o:title="eqId294f5ba74cdf695fc9a8a8e52f42132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84" o:title="eqId49b50357a6545cae8348e3059312f52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；</w:t>
      </w:r>
    </w:p>
    <w:p w14:paraId="00BDC877">
      <w:pPr>
        <w:spacing w:line="360" w:lineRule="auto"/>
        <w:jc w:val="both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88" o:title="eqId9f5a0a6e5b3f489a7032ea5116c9602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时，求点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4" o:title="eqId2a30f3a8b673cc28bd90c50cf1a3528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56341911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28F6AC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1C8132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8B97C8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9AEC34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A671D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600C61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662F0D"/>
    <w:rsid w:val="2C0038DD"/>
    <w:rsid w:val="38274566"/>
    <w:rsid w:val="4EBE5319"/>
    <w:rsid w:val="5C8870E2"/>
    <w:rsid w:val="76107B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png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png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1" Type="http://schemas.openxmlformats.org/officeDocument/2006/relationships/fontTable" Target="fontTable.xml"/><Relationship Id="rId390" Type="http://schemas.openxmlformats.org/officeDocument/2006/relationships/customXml" Target="../customXml/item1.xml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205.bin"/><Relationship Id="rId388" Type="http://schemas.openxmlformats.org/officeDocument/2006/relationships/image" Target="media/image175.wmf"/><Relationship Id="rId387" Type="http://schemas.openxmlformats.org/officeDocument/2006/relationships/oleObject" Target="embeddings/oleObject204.bin"/><Relationship Id="rId386" Type="http://schemas.openxmlformats.org/officeDocument/2006/relationships/oleObject" Target="embeddings/oleObject203.bin"/><Relationship Id="rId385" Type="http://schemas.openxmlformats.org/officeDocument/2006/relationships/oleObject" Target="embeddings/oleObject202.bin"/><Relationship Id="rId384" Type="http://schemas.openxmlformats.org/officeDocument/2006/relationships/image" Target="media/image174.wmf"/><Relationship Id="rId383" Type="http://schemas.openxmlformats.org/officeDocument/2006/relationships/oleObject" Target="embeddings/oleObject201.bin"/><Relationship Id="rId382" Type="http://schemas.openxmlformats.org/officeDocument/2006/relationships/oleObject" Target="embeddings/oleObject200.bin"/><Relationship Id="rId381" Type="http://schemas.openxmlformats.org/officeDocument/2006/relationships/oleObject" Target="embeddings/oleObject199.bin"/><Relationship Id="rId380" Type="http://schemas.openxmlformats.org/officeDocument/2006/relationships/oleObject" Target="embeddings/oleObject198.bin"/><Relationship Id="rId38" Type="http://schemas.openxmlformats.org/officeDocument/2006/relationships/oleObject" Target="embeddings/oleObject12.bin"/><Relationship Id="rId379" Type="http://schemas.openxmlformats.org/officeDocument/2006/relationships/image" Target="media/image173.wmf"/><Relationship Id="rId378" Type="http://schemas.openxmlformats.org/officeDocument/2006/relationships/oleObject" Target="embeddings/oleObject197.bin"/><Relationship Id="rId377" Type="http://schemas.openxmlformats.org/officeDocument/2006/relationships/image" Target="media/image172.png"/><Relationship Id="rId376" Type="http://schemas.openxmlformats.org/officeDocument/2006/relationships/oleObject" Target="embeddings/oleObject196.bin"/><Relationship Id="rId375" Type="http://schemas.openxmlformats.org/officeDocument/2006/relationships/image" Target="media/image171.wmf"/><Relationship Id="rId374" Type="http://schemas.openxmlformats.org/officeDocument/2006/relationships/oleObject" Target="embeddings/oleObject195.bin"/><Relationship Id="rId373" Type="http://schemas.openxmlformats.org/officeDocument/2006/relationships/oleObject" Target="embeddings/oleObject194.bin"/><Relationship Id="rId372" Type="http://schemas.openxmlformats.org/officeDocument/2006/relationships/oleObject" Target="embeddings/oleObject193.bin"/><Relationship Id="rId371" Type="http://schemas.openxmlformats.org/officeDocument/2006/relationships/image" Target="media/image170.wmf"/><Relationship Id="rId370" Type="http://schemas.openxmlformats.org/officeDocument/2006/relationships/oleObject" Target="embeddings/oleObject192.bin"/><Relationship Id="rId37" Type="http://schemas.openxmlformats.org/officeDocument/2006/relationships/image" Target="media/image17.wmf"/><Relationship Id="rId369" Type="http://schemas.openxmlformats.org/officeDocument/2006/relationships/image" Target="media/image169.wmf"/><Relationship Id="rId368" Type="http://schemas.openxmlformats.org/officeDocument/2006/relationships/oleObject" Target="embeddings/oleObject191.bin"/><Relationship Id="rId367" Type="http://schemas.openxmlformats.org/officeDocument/2006/relationships/oleObject" Target="embeddings/oleObject190.bin"/><Relationship Id="rId366" Type="http://schemas.openxmlformats.org/officeDocument/2006/relationships/image" Target="media/image168.wmf"/><Relationship Id="rId365" Type="http://schemas.openxmlformats.org/officeDocument/2006/relationships/oleObject" Target="embeddings/oleObject189.bin"/><Relationship Id="rId364" Type="http://schemas.openxmlformats.org/officeDocument/2006/relationships/oleObject" Target="embeddings/oleObject188.bin"/><Relationship Id="rId363" Type="http://schemas.openxmlformats.org/officeDocument/2006/relationships/image" Target="media/image167.wmf"/><Relationship Id="rId362" Type="http://schemas.openxmlformats.org/officeDocument/2006/relationships/oleObject" Target="embeddings/oleObject187.bin"/><Relationship Id="rId361" Type="http://schemas.openxmlformats.org/officeDocument/2006/relationships/oleObject" Target="embeddings/oleObject186.bin"/><Relationship Id="rId360" Type="http://schemas.openxmlformats.org/officeDocument/2006/relationships/oleObject" Target="embeddings/oleObject185.bin"/><Relationship Id="rId36" Type="http://schemas.openxmlformats.org/officeDocument/2006/relationships/oleObject" Target="embeddings/oleObject11.bin"/><Relationship Id="rId359" Type="http://schemas.openxmlformats.org/officeDocument/2006/relationships/image" Target="media/image166.png"/><Relationship Id="rId358" Type="http://schemas.openxmlformats.org/officeDocument/2006/relationships/image" Target="media/image165.wmf"/><Relationship Id="rId357" Type="http://schemas.openxmlformats.org/officeDocument/2006/relationships/oleObject" Target="embeddings/oleObject184.bin"/><Relationship Id="rId356" Type="http://schemas.openxmlformats.org/officeDocument/2006/relationships/oleObject" Target="embeddings/oleObject183.bin"/><Relationship Id="rId355" Type="http://schemas.openxmlformats.org/officeDocument/2006/relationships/image" Target="media/image164.wmf"/><Relationship Id="rId354" Type="http://schemas.openxmlformats.org/officeDocument/2006/relationships/oleObject" Target="embeddings/oleObject182.bin"/><Relationship Id="rId353" Type="http://schemas.openxmlformats.org/officeDocument/2006/relationships/oleObject" Target="embeddings/oleObject181.bin"/><Relationship Id="rId352" Type="http://schemas.openxmlformats.org/officeDocument/2006/relationships/image" Target="media/image163.wmf"/><Relationship Id="rId351" Type="http://schemas.openxmlformats.org/officeDocument/2006/relationships/oleObject" Target="embeddings/oleObject180.bin"/><Relationship Id="rId350" Type="http://schemas.openxmlformats.org/officeDocument/2006/relationships/image" Target="media/image162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9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78.bin"/><Relationship Id="rId346" Type="http://schemas.openxmlformats.org/officeDocument/2006/relationships/oleObject" Target="embeddings/oleObject177.bin"/><Relationship Id="rId345" Type="http://schemas.openxmlformats.org/officeDocument/2006/relationships/oleObject" Target="embeddings/oleObject176.bin"/><Relationship Id="rId344" Type="http://schemas.openxmlformats.org/officeDocument/2006/relationships/image" Target="media/image160.wmf"/><Relationship Id="rId343" Type="http://schemas.openxmlformats.org/officeDocument/2006/relationships/oleObject" Target="embeddings/oleObject175.bin"/><Relationship Id="rId342" Type="http://schemas.openxmlformats.org/officeDocument/2006/relationships/image" Target="media/image159.wmf"/><Relationship Id="rId341" Type="http://schemas.openxmlformats.org/officeDocument/2006/relationships/oleObject" Target="embeddings/oleObject174.bin"/><Relationship Id="rId340" Type="http://schemas.openxmlformats.org/officeDocument/2006/relationships/image" Target="media/image158.png"/><Relationship Id="rId34" Type="http://schemas.openxmlformats.org/officeDocument/2006/relationships/oleObject" Target="embeddings/oleObject10.bin"/><Relationship Id="rId339" Type="http://schemas.openxmlformats.org/officeDocument/2006/relationships/image" Target="media/image157.wmf"/><Relationship Id="rId338" Type="http://schemas.openxmlformats.org/officeDocument/2006/relationships/oleObject" Target="embeddings/oleObject173.bin"/><Relationship Id="rId337" Type="http://schemas.openxmlformats.org/officeDocument/2006/relationships/oleObject" Target="embeddings/oleObject172.bin"/><Relationship Id="rId336" Type="http://schemas.openxmlformats.org/officeDocument/2006/relationships/image" Target="media/image156.wmf"/><Relationship Id="rId335" Type="http://schemas.openxmlformats.org/officeDocument/2006/relationships/oleObject" Target="embeddings/oleObject171.bin"/><Relationship Id="rId334" Type="http://schemas.openxmlformats.org/officeDocument/2006/relationships/oleObject" Target="embeddings/oleObject170.bin"/><Relationship Id="rId333" Type="http://schemas.openxmlformats.org/officeDocument/2006/relationships/oleObject" Target="embeddings/oleObject169.bin"/><Relationship Id="rId332" Type="http://schemas.openxmlformats.org/officeDocument/2006/relationships/image" Target="media/image155.wmf"/><Relationship Id="rId331" Type="http://schemas.openxmlformats.org/officeDocument/2006/relationships/oleObject" Target="embeddings/oleObject168.bin"/><Relationship Id="rId330" Type="http://schemas.openxmlformats.org/officeDocument/2006/relationships/oleObject" Target="embeddings/oleObject167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66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65.bin"/><Relationship Id="rId326" Type="http://schemas.openxmlformats.org/officeDocument/2006/relationships/oleObject" Target="embeddings/oleObject164.bin"/><Relationship Id="rId325" Type="http://schemas.openxmlformats.org/officeDocument/2006/relationships/oleObject" Target="embeddings/oleObject163.bin"/><Relationship Id="rId324" Type="http://schemas.openxmlformats.org/officeDocument/2006/relationships/oleObject" Target="embeddings/oleObject162.bin"/><Relationship Id="rId323" Type="http://schemas.openxmlformats.org/officeDocument/2006/relationships/oleObject" Target="embeddings/oleObject161.bin"/><Relationship Id="rId322" Type="http://schemas.openxmlformats.org/officeDocument/2006/relationships/oleObject" Target="embeddings/oleObject160.bin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3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2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1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0.wmf"/><Relationship Id="rId313" Type="http://schemas.openxmlformats.org/officeDocument/2006/relationships/oleObject" Target="embeddings/oleObject155.bin"/><Relationship Id="rId312" Type="http://schemas.openxmlformats.org/officeDocument/2006/relationships/oleObject" Target="embeddings/oleObject154.bin"/><Relationship Id="rId311" Type="http://schemas.openxmlformats.org/officeDocument/2006/relationships/image" Target="media/image149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0.png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3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1.png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8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2.bin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0.png"/><Relationship Id="rId252" Type="http://schemas.openxmlformats.org/officeDocument/2006/relationships/oleObject" Target="embeddings/oleObject124.bin"/><Relationship Id="rId251" Type="http://schemas.openxmlformats.org/officeDocument/2006/relationships/oleObject" Target="embeddings/oleObject123.bin"/><Relationship Id="rId250" Type="http://schemas.openxmlformats.org/officeDocument/2006/relationships/image" Target="media/image119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2.bin"/><Relationship Id="rId248" Type="http://schemas.openxmlformats.org/officeDocument/2006/relationships/oleObject" Target="embeddings/oleObject121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19.bin"/><Relationship Id="rId243" Type="http://schemas.openxmlformats.org/officeDocument/2006/relationships/oleObject" Target="embeddings/oleObject118.bin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37" Type="http://schemas.openxmlformats.org/officeDocument/2006/relationships/oleObject" Target="embeddings/oleObject114.bin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2.png"/><Relationship Id="rId230" Type="http://schemas.openxmlformats.org/officeDocument/2006/relationships/image" Target="media/image111.wmf"/><Relationship Id="rId23" Type="http://schemas.openxmlformats.org/officeDocument/2006/relationships/image" Target="media/image10.png"/><Relationship Id="rId229" Type="http://schemas.openxmlformats.org/officeDocument/2006/relationships/oleObject" Target="embeddings/oleObject110.bin"/><Relationship Id="rId228" Type="http://schemas.openxmlformats.org/officeDocument/2006/relationships/oleObject" Target="embeddings/oleObject109.bin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24" Type="http://schemas.openxmlformats.org/officeDocument/2006/relationships/oleObject" Target="embeddings/oleObject106.bin"/><Relationship Id="rId223" Type="http://schemas.openxmlformats.org/officeDocument/2006/relationships/oleObject" Target="embeddings/oleObject105.bin"/><Relationship Id="rId222" Type="http://schemas.openxmlformats.org/officeDocument/2006/relationships/oleObject" Target="embeddings/oleObject104.bin"/><Relationship Id="rId221" Type="http://schemas.openxmlformats.org/officeDocument/2006/relationships/oleObject" Target="embeddings/oleObject103.bin"/><Relationship Id="rId220" Type="http://schemas.openxmlformats.org/officeDocument/2006/relationships/oleObject" Target="embeddings/oleObject102.bin"/><Relationship Id="rId22" Type="http://schemas.openxmlformats.org/officeDocument/2006/relationships/image" Target="media/image9.png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0.bin"/><Relationship Id="rId215" Type="http://schemas.openxmlformats.org/officeDocument/2006/relationships/oleObject" Target="embeddings/oleObject99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98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97.bin"/><Relationship Id="rId210" Type="http://schemas.openxmlformats.org/officeDocument/2006/relationships/image" Target="media/image105.wmf"/><Relationship Id="rId21" Type="http://schemas.openxmlformats.org/officeDocument/2006/relationships/image" Target="media/image8.png"/><Relationship Id="rId209" Type="http://schemas.openxmlformats.org/officeDocument/2006/relationships/oleObject" Target="embeddings/oleObject96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95.bin"/><Relationship Id="rId206" Type="http://schemas.openxmlformats.org/officeDocument/2006/relationships/oleObject" Target="embeddings/oleObject94.bin"/><Relationship Id="rId205" Type="http://schemas.openxmlformats.org/officeDocument/2006/relationships/oleObject" Target="embeddings/oleObject93.bin"/><Relationship Id="rId204" Type="http://schemas.openxmlformats.org/officeDocument/2006/relationships/image" Target="media/image103.png"/><Relationship Id="rId203" Type="http://schemas.openxmlformats.org/officeDocument/2006/relationships/image" Target="media/image102.wmf"/><Relationship Id="rId202" Type="http://schemas.openxmlformats.org/officeDocument/2006/relationships/oleObject" Target="embeddings/oleObject92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1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0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89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88.bin"/><Relationship Id="rId193" Type="http://schemas.openxmlformats.org/officeDocument/2006/relationships/image" Target="media/image97.png"/><Relationship Id="rId192" Type="http://schemas.openxmlformats.org/officeDocument/2006/relationships/image" Target="media/image96.wmf"/><Relationship Id="rId191" Type="http://schemas.openxmlformats.org/officeDocument/2006/relationships/oleObject" Target="embeddings/oleObject87.bin"/><Relationship Id="rId190" Type="http://schemas.openxmlformats.org/officeDocument/2006/relationships/image" Target="media/image95.wmf"/><Relationship Id="rId19" Type="http://schemas.openxmlformats.org/officeDocument/2006/relationships/image" Target="media/image6.png"/><Relationship Id="rId189" Type="http://schemas.openxmlformats.org/officeDocument/2006/relationships/oleObject" Target="embeddings/oleObject86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85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4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3.bin"/><Relationship Id="rId182" Type="http://schemas.openxmlformats.org/officeDocument/2006/relationships/oleObject" Target="embeddings/oleObject82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5.wmf"/><Relationship Id="rId179" Type="http://schemas.openxmlformats.org/officeDocument/2006/relationships/image" Target="media/image90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5.png"/><Relationship Id="rId168" Type="http://schemas.openxmlformats.org/officeDocument/2006/relationships/oleObject" Target="embeddings/oleObject75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2.bin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4.png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png"/><Relationship Id="rId140" Type="http://schemas.openxmlformats.org/officeDocument/2006/relationships/image" Target="media/image70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3.png"/><Relationship Id="rId125" Type="http://schemas.openxmlformats.org/officeDocument/2006/relationships/image" Target="media/image62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2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oleObject" Target="embeddings/oleObject50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1884</Words>
  <Characters>2073</Characters>
  <Lines>0</Lines>
  <Paragraphs>0</Paragraphs>
  <TotalTime>4</TotalTime>
  <ScaleCrop>false</ScaleCrop>
  <LinksUpToDate>false</LinksUpToDate>
  <CharactersWithSpaces>228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5T12:50:00Z</dcterms:created>
  <dc:creator>学科网试题生产平台</dc:creator>
  <dc:description>3259557278957568</dc:description>
  <cp:lastModifiedBy>上帝掷骰子吗</cp:lastModifiedBy>
  <dcterms:modified xsi:type="dcterms:W3CDTF">2024-07-19T05:40:5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D528E1B369FB4ACE95A04512920227DB_12</vt:lpwstr>
  </property>
</Properties>
</file>